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8"/>
  </p:notesMasterIdLst>
  <p:sldIdLst>
    <p:sldId id="300" r:id="rId2"/>
    <p:sldId id="301" r:id="rId3"/>
    <p:sldId id="302" r:id="rId4"/>
    <p:sldId id="303" r:id="rId5"/>
    <p:sldId id="306" r:id="rId6"/>
    <p:sldId id="307" r:id="rId7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 horzBarState="maximized">
    <p:restoredLeft sz="15655" autoAdjust="0"/>
    <p:restoredTop sz="94660" autoAdjust="0"/>
  </p:normalViewPr>
  <p:slideViewPr>
    <p:cSldViewPr>
      <p:cViewPr varScale="1">
        <p:scale>
          <a:sx n="85" d="100"/>
          <a:sy n="85" d="100"/>
        </p:scale>
        <p:origin x="480" y="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" d="1"/>
        <a:sy n="1" d="1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heme" Target="theme/theme1.xml"/><Relationship Id="rId5" Type="http://schemas.openxmlformats.org/officeDocument/2006/relationships/slide" Target="slides/slide4.xml"/><Relationship Id="rId1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D4E9E57-B026-4B5A-B3E8-8A48562FE2B8}" type="datetimeFigureOut">
              <a:rPr lang="en-US" smtClean="0"/>
              <a:pPr/>
              <a:t>1/21/20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A995F4E-C860-47AA-8D4E-D983800C9E2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155711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995F4E-C860-47AA-8D4E-D983800C9E2A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110152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995F4E-C860-47AA-8D4E-D983800C9E2A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657380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995F4E-C860-47AA-8D4E-D983800C9E2A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616462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A13EAB-EFEA-4875-804C-911F1AE3F8D5}" type="datetime1">
              <a:rPr lang="en-US" smtClean="0"/>
              <a:t>1/21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3C1DBC-04C1-49C2-BBEC-297130287EE7}" type="datetime1">
              <a:rPr lang="en-US" smtClean="0"/>
              <a:t>1/21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77D498-C79B-446A-BA23-8E9B3C50A735}" type="datetime1">
              <a:rPr lang="en-US" smtClean="0"/>
              <a:t>1/21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095AAA-1E6E-44EC-99B2-6365473E2299}" type="datetime1">
              <a:rPr lang="en-US" smtClean="0"/>
              <a:t>1/21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44FDA5-2FE4-4C91-9B7A-A2829B0A49FC}" type="datetime1">
              <a:rPr lang="en-US" smtClean="0"/>
              <a:t>1/21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AB69A3-C87E-4566-9134-665EE2CEADEC}" type="datetime1">
              <a:rPr lang="en-US" smtClean="0"/>
              <a:t>1/21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E9C783-20A5-42FB-985A-CDB46921970B}" type="datetime1">
              <a:rPr lang="en-US" smtClean="0"/>
              <a:t>1/21/20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48F9C2-F8FB-4F8E-91F7-2E0588A59508}" type="datetime1">
              <a:rPr lang="en-US" smtClean="0"/>
              <a:t>1/21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FFBDCD-7294-4968-AEA6-1AD0CB313AE3}" type="datetime1">
              <a:rPr lang="en-US" smtClean="0"/>
              <a:t>1/21/20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472A52-FE5B-4175-9EB3-E6DFA59BF791}" type="datetime1">
              <a:rPr lang="en-US" smtClean="0"/>
              <a:t>1/21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97CA48-DD18-4C21-933B-F6A14B6F96B6}" type="datetime1">
              <a:rPr lang="en-US" smtClean="0"/>
              <a:t>1/21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4AC68C7-05EA-45B7-AA74-A94D988EF4C5}" type="datetime1">
              <a:rPr lang="en-US" smtClean="0"/>
              <a:t>1/21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85D01E0-4520-4710-81AB-3D8832D73914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Chapter 4: Conditional Probability</a:t>
            </a:r>
            <a:endParaRPr lang="en-US" dirty="0"/>
          </a:p>
        </p:txBody>
      </p:sp>
      <p:pic>
        <p:nvPicPr>
          <p:cNvPr id="1026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/>
          <a:srcRect/>
          <a:stretch>
            <a:fillRect/>
          </a:stretch>
        </p:blipFill>
        <p:spPr bwMode="auto">
          <a:xfrm>
            <a:off x="1600200" y="1371600"/>
            <a:ext cx="5791200" cy="49059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TextBox 6"/>
          <p:cNvSpPr txBox="1"/>
          <p:nvPr/>
        </p:nvSpPr>
        <p:spPr>
          <a:xfrm>
            <a:off x="2133600" y="6248400"/>
            <a:ext cx="49078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http://imgs.xkcd.com/comics/conditional_risk.png</a:t>
            </a:r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51267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xample 1: Conditional Probabilit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dirty="0" smtClean="0"/>
              <a:t>Roll a fair 4 sided die 3 times</a:t>
            </a:r>
          </a:p>
          <a:p>
            <a:pPr>
              <a:buNone/>
            </a:pPr>
            <a:r>
              <a:rPr lang="en-US" dirty="0" smtClean="0"/>
              <a:t>	A = the event that two 1’s are tossed</a:t>
            </a:r>
          </a:p>
          <a:p>
            <a:pPr>
              <a:buNone/>
            </a:pPr>
            <a:r>
              <a:rPr lang="en-US" dirty="0" smtClean="0"/>
              <a:t>	B = the event that the first roll is an 1</a:t>
            </a:r>
          </a:p>
          <a:p>
            <a:pPr>
              <a:buNone/>
            </a:pPr>
            <a:r>
              <a:rPr lang="en-US" dirty="0" smtClean="0"/>
              <a:t>	C = the event that the second roll is an 1</a:t>
            </a:r>
          </a:p>
          <a:p>
            <a:pPr>
              <a:buNone/>
            </a:pPr>
            <a:r>
              <a:rPr lang="en-US" dirty="0" smtClean="0"/>
              <a:t>Find: P(B|A), P(A|B), P(B|C)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06518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883"/>
            <a:ext cx="8229600" cy="1143000"/>
          </a:xfrm>
        </p:spPr>
        <p:txBody>
          <a:bodyPr>
            <a:normAutofit/>
          </a:bodyPr>
          <a:lstStyle/>
          <a:p>
            <a:r>
              <a:rPr lang="en-US" dirty="0" smtClean="0"/>
              <a:t>Example 2: Conditional Probabilit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990600"/>
            <a:ext cx="8686800" cy="5867400"/>
          </a:xfrm>
        </p:spPr>
        <p:txBody>
          <a:bodyPr>
            <a:normAutofit fontScale="92500" lnSpcReduction="10000"/>
          </a:bodyPr>
          <a:lstStyle/>
          <a:p>
            <a:pPr>
              <a:buNone/>
            </a:pPr>
            <a:r>
              <a:rPr lang="en-US" dirty="0" smtClean="0"/>
              <a:t>A bus arrives punctually at a bus stop every half hour. Each morning, a commuter named Sarah leaves her house and casually strolls to the bus stop.</a:t>
            </a:r>
          </a:p>
          <a:p>
            <a:pPr>
              <a:buNone/>
            </a:pPr>
            <a:r>
              <a:rPr lang="en-US" dirty="0" smtClean="0"/>
              <a:t>a) Find the probability that that wait time is at least 10 minutes.</a:t>
            </a:r>
          </a:p>
          <a:p>
            <a:pPr>
              <a:buNone/>
            </a:pPr>
            <a:r>
              <a:rPr lang="en-US" dirty="0" smtClean="0"/>
              <a:t>b) Find the probability that the wait time is at least 10 minutes given that if someone is waiting there for more than 15 minutes, they will get a ride from a passing car.</a:t>
            </a:r>
          </a:p>
          <a:p>
            <a:pPr>
              <a:buNone/>
            </a:pPr>
            <a:r>
              <a:rPr lang="en-US" dirty="0" smtClean="0"/>
              <a:t>c) Find the probability that the wait time is at most 10 minutes given that if someone is </a:t>
            </a:r>
            <a:r>
              <a:rPr lang="en-US" dirty="0"/>
              <a:t>waiting there for more than 15 minutes, they will get a ride from a passing car.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09943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xample 3: Conditional Probabilit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600200"/>
            <a:ext cx="8686800" cy="502920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dirty="0" smtClean="0"/>
              <a:t>1) From the set of all families with two children, a </a:t>
            </a:r>
            <a:r>
              <a:rPr lang="en-US" b="1" dirty="0" smtClean="0"/>
              <a:t>family</a:t>
            </a:r>
            <a:r>
              <a:rPr lang="en-US" dirty="0" smtClean="0"/>
              <a:t> is selected at random and is found to have a girl. What is the probability that the other child of the family is a girl?</a:t>
            </a:r>
          </a:p>
          <a:p>
            <a:pPr>
              <a:buNone/>
            </a:pPr>
            <a:r>
              <a:rPr lang="en-US" dirty="0" smtClean="0"/>
              <a:t>2) From the set of all families with two children, a </a:t>
            </a:r>
            <a:r>
              <a:rPr lang="en-US" b="1" dirty="0" smtClean="0"/>
              <a:t>child</a:t>
            </a:r>
            <a:r>
              <a:rPr lang="en-US" dirty="0" smtClean="0"/>
              <a:t> is selected at random and is found to be a girl. What is the probability that the other child of the family is a girl?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90376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Theorem 4.10: Distributive </a:t>
            </a:r>
            <a:r>
              <a:rPr lang="en-US" dirty="0" smtClean="0"/>
              <a:t>Law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/>
              <a:t>For any events, A</a:t>
            </a:r>
            <a:r>
              <a:rPr lang="en-US" baseline="-25000" dirty="0" smtClean="0"/>
              <a:t>1</a:t>
            </a:r>
            <a:r>
              <a:rPr lang="en-US" dirty="0" smtClean="0"/>
              <a:t>, A</a:t>
            </a:r>
            <a:r>
              <a:rPr lang="en-US" baseline="-25000" dirty="0" smtClean="0"/>
              <a:t>2</a:t>
            </a:r>
            <a:r>
              <a:rPr lang="en-US" dirty="0" smtClean="0"/>
              <a:t>, …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3524074"/>
              </p:ext>
            </p:extLst>
          </p:nvPr>
        </p:nvGraphicFramePr>
        <p:xfrm>
          <a:off x="2057400" y="2286000"/>
          <a:ext cx="42545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2" name="Equation" r:id="rId3" imgW="4254480" imgH="1218960" progId="Equation.DSMT4">
                  <p:embed/>
                </p:oleObj>
              </mc:Choice>
              <mc:Fallback>
                <p:oleObj name="Equation" r:id="rId3" imgW="4254480" imgH="1218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57400" y="2286000"/>
                        <a:ext cx="4254500" cy="1219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1934065"/>
              </p:ext>
            </p:extLst>
          </p:nvPr>
        </p:nvGraphicFramePr>
        <p:xfrm>
          <a:off x="2066925" y="3687763"/>
          <a:ext cx="42164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3" name="Equation" r:id="rId5" imgW="4216320" imgH="1218960" progId="Equation.DSMT4">
                  <p:embed/>
                </p:oleObj>
              </mc:Choice>
              <mc:Fallback>
                <p:oleObj name="Equation" r:id="rId5" imgW="4216320" imgH="1218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66925" y="3687763"/>
                        <a:ext cx="4216400" cy="1219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289448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17417" y="19594"/>
            <a:ext cx="91440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Example: Conditional Probabilities - Axiom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219200"/>
            <a:ext cx="8763000" cy="5638800"/>
          </a:xfrm>
        </p:spPr>
        <p:txBody>
          <a:bodyPr>
            <a:normAutofit fontScale="92500" lnSpcReduction="20000"/>
          </a:bodyPr>
          <a:lstStyle/>
          <a:p>
            <a:pPr marL="0" indent="0">
              <a:buNone/>
            </a:pPr>
            <a:r>
              <a:rPr lang="en-US" dirty="0"/>
              <a:t>Assume that the probability that there will be more than 1 inch of snow next week given that the temperature rises above 30 </a:t>
            </a:r>
            <a:r>
              <a:rPr lang="en-US" baseline="30000" dirty="0" err="1"/>
              <a:t>o</a:t>
            </a:r>
            <a:r>
              <a:rPr lang="en-US" dirty="0" err="1"/>
              <a:t>F</a:t>
            </a:r>
            <a:r>
              <a:rPr lang="en-US" dirty="0"/>
              <a:t> is 0.3</a:t>
            </a:r>
            <a:r>
              <a:rPr lang="en-US" dirty="0" smtClean="0"/>
              <a:t>.</a:t>
            </a:r>
            <a:endParaRPr lang="en-US" dirty="0"/>
          </a:p>
          <a:p>
            <a:pPr marL="0" indent="0">
              <a:spcBef>
                <a:spcPts val="1500"/>
              </a:spcBef>
              <a:buNone/>
            </a:pPr>
            <a:r>
              <a:rPr lang="en-US" dirty="0" smtClean="0"/>
              <a:t>a</a:t>
            </a:r>
            <a:r>
              <a:rPr lang="en-US" dirty="0"/>
              <a:t>) What is the probability that there will be less than 1 inch of snow next week given that the temperature rises above 30 </a:t>
            </a:r>
            <a:r>
              <a:rPr lang="en-US" baseline="30000" dirty="0" err="1"/>
              <a:t>o</a:t>
            </a:r>
            <a:r>
              <a:rPr lang="en-US" dirty="0" err="1"/>
              <a:t>F</a:t>
            </a:r>
            <a:r>
              <a:rPr lang="en-US" dirty="0" smtClean="0"/>
              <a:t>?</a:t>
            </a:r>
            <a:endParaRPr lang="en-US" dirty="0"/>
          </a:p>
          <a:p>
            <a:pPr marL="0" indent="0">
              <a:spcBef>
                <a:spcPts val="1500"/>
              </a:spcBef>
              <a:buNone/>
            </a:pPr>
            <a:r>
              <a:rPr lang="en-US" dirty="0" smtClean="0"/>
              <a:t>b</a:t>
            </a:r>
            <a:r>
              <a:rPr lang="en-US" dirty="0"/>
              <a:t>) Given that the probability that there will be more than 2 inches of rain given that the temperature rises above 30 </a:t>
            </a:r>
            <a:r>
              <a:rPr lang="en-US" baseline="30000" dirty="0" err="1"/>
              <a:t>o</a:t>
            </a:r>
            <a:r>
              <a:rPr lang="en-US" dirty="0" err="1"/>
              <a:t>F</a:t>
            </a:r>
            <a:r>
              <a:rPr lang="en-US" dirty="0" smtClean="0"/>
              <a:t> </a:t>
            </a:r>
            <a:r>
              <a:rPr lang="en-US" dirty="0"/>
              <a:t>is 0.8 and the probability that there will be more than 2 inches of rain and there will be less than 1 inch of snow given that the temperature rises above 30 </a:t>
            </a:r>
            <a:r>
              <a:rPr lang="en-US" baseline="30000" dirty="0" err="1"/>
              <a:t>o</a:t>
            </a:r>
            <a:r>
              <a:rPr lang="en-US" dirty="0" err="1"/>
              <a:t>F</a:t>
            </a:r>
            <a:r>
              <a:rPr lang="en-US" dirty="0" smtClean="0"/>
              <a:t> </a:t>
            </a:r>
            <a:r>
              <a:rPr lang="en-US" dirty="0"/>
              <a:t>is 0.6, what is the probability that there will be more than 2 inches of rain or there will be less than 1 inch of snow given that the temperature rises above 30 </a:t>
            </a:r>
            <a:r>
              <a:rPr lang="en-US" baseline="30000" dirty="0" err="1"/>
              <a:t>o</a:t>
            </a:r>
            <a:r>
              <a:rPr lang="en-US" dirty="0" err="1"/>
              <a:t>F</a:t>
            </a:r>
            <a:r>
              <a:rPr lang="en-US" dirty="0" smtClean="0"/>
              <a:t>?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64875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840</TotalTime>
  <Words>408</Words>
  <Application>Microsoft Office PowerPoint</Application>
  <PresentationFormat>On-screen Show (4:3)</PresentationFormat>
  <Paragraphs>31</Paragraphs>
  <Slides>6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</vt:i4>
      </vt:variant>
    </vt:vector>
  </HeadingPairs>
  <TitlesOfParts>
    <vt:vector size="10" baseType="lpstr">
      <vt:lpstr>Arial</vt:lpstr>
      <vt:lpstr>Calibri</vt:lpstr>
      <vt:lpstr>Office Theme</vt:lpstr>
      <vt:lpstr>Equation</vt:lpstr>
      <vt:lpstr>Chapter 4: Conditional Probability</vt:lpstr>
      <vt:lpstr>Example 1: Conditional Probability</vt:lpstr>
      <vt:lpstr>Example 2: Conditional Probability</vt:lpstr>
      <vt:lpstr>Example 3: Conditional Probability</vt:lpstr>
      <vt:lpstr>Theorem 4.10: Distributive Laws</vt:lpstr>
      <vt:lpstr>Example: Conditional Probabilities - Axioms</vt:lpstr>
    </vt:vector>
  </TitlesOfParts>
  <Company>Purdue University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oposition 1.1 De Moargan’s Laws</dc:title>
  <dc:creator>lfindsen</dc:creator>
  <cp:lastModifiedBy>Leonore Anne Findsen</cp:lastModifiedBy>
  <cp:revision>138</cp:revision>
  <dcterms:created xsi:type="dcterms:W3CDTF">2010-01-11T21:36:57Z</dcterms:created>
  <dcterms:modified xsi:type="dcterms:W3CDTF">2016-01-21T21:36:59Z</dcterms:modified>
</cp:coreProperties>
</file>